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20"/>
  </p:handoutMasterIdLst>
  <p:sldIdLst>
    <p:sldId id="849" r:id="rId3"/>
    <p:sldId id="897" r:id="rId4"/>
    <p:sldId id="914" r:id="rId6"/>
    <p:sldId id="801" r:id="rId7"/>
    <p:sldId id="803" r:id="rId8"/>
    <p:sldId id="915" r:id="rId9"/>
    <p:sldId id="877" r:id="rId10"/>
    <p:sldId id="817" r:id="rId11"/>
    <p:sldId id="808" r:id="rId12"/>
    <p:sldId id="809" r:id="rId13"/>
    <p:sldId id="833" r:id="rId14"/>
    <p:sldId id="835" r:id="rId15"/>
    <p:sldId id="842" r:id="rId16"/>
    <p:sldId id="823" r:id="rId17"/>
    <p:sldId id="896" r:id="rId18"/>
    <p:sldId id="830" r:id="rId19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A6F8"/>
    <a:srgbClr val="FCD9DD"/>
    <a:srgbClr val="CECEEF"/>
    <a:srgbClr val="C7E9F2"/>
    <a:srgbClr val="FEF8D4"/>
    <a:srgbClr val="FFFFF3"/>
    <a:srgbClr val="A1D2CF"/>
    <a:srgbClr val="007DDA"/>
    <a:srgbClr val="FA04EC"/>
    <a:srgbClr val="FB9E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702"/>
    <p:restoredTop sz="94660"/>
  </p:normalViewPr>
  <p:slideViewPr>
    <p:cSldViewPr showGuides="1">
      <p:cViewPr>
        <p:scale>
          <a:sx n="100" d="100"/>
          <a:sy n="100" d="100"/>
        </p:scale>
        <p:origin x="-2088" y="-750"/>
      </p:cViewPr>
      <p:guideLst>
        <p:guide orient="horz" pos="1867"/>
        <p:guide pos="296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1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29698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3794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6866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8914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43010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45058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47106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49154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0.wmf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6.png"/><Relationship Id="rId1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1.xml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.png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png"/><Relationship Id="rId3" Type="http://schemas.openxmlformats.org/officeDocument/2006/relationships/tags" Target="../tags/tag3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3.wmf"/><Relationship Id="rId10" Type="http://schemas.openxmlformats.org/officeDocument/2006/relationships/notesSlide" Target="../notesSlides/notesSlide4.xml"/><Relationship Id="rId1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7650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27651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52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53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4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5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6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7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8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9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0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1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2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3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4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5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666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27667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8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9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0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1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2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3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4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5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6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7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8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9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0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1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2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3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4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5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6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7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8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9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690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27691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2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3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4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5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6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7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8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9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00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1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02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03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04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5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706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27707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8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9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0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1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2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3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4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5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6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717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27718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19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0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1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2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3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4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5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6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7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8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29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0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1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2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3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4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5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6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7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8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39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0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1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2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3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4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5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6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7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8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749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27750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1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2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3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4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5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6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7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8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59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0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1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2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3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4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5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6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7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8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69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0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1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2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3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4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5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6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7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8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79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0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1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2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3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4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5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6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7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8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89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0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1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2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3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4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7795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27796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7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8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99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0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1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2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3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4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5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806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7807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808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7809" name="组合 48"/>
          <p:cNvGrpSpPr/>
          <p:nvPr/>
        </p:nvGrpSpPr>
        <p:grpSpPr>
          <a:xfrm>
            <a:off x="1973263" y="966788"/>
            <a:ext cx="5562600" cy="768350"/>
            <a:chOff x="2932" y="1286"/>
            <a:chExt cx="8764" cy="1209"/>
          </a:xfrm>
        </p:grpSpPr>
        <p:sp>
          <p:nvSpPr>
            <p:cNvPr id="4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分数乘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2932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27812" name="矩形 2"/>
          <p:cNvSpPr/>
          <p:nvPr/>
        </p:nvSpPr>
        <p:spPr>
          <a:xfrm>
            <a:off x="803275" y="2249488"/>
            <a:ext cx="7950200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latinLnBrk="1"/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     分数乘小数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813" name="文本框 1"/>
          <p:cNvSpPr txBox="1"/>
          <p:nvPr/>
        </p:nvSpPr>
        <p:spPr>
          <a:xfrm>
            <a:off x="95250" y="41275"/>
            <a:ext cx="46053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TextBox 21"/>
          <p:cNvSpPr txBox="1"/>
          <p:nvPr/>
        </p:nvSpPr>
        <p:spPr>
          <a:xfrm>
            <a:off x="2209800" y="2293303"/>
            <a:ext cx="361950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b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2" name="TextBox 21"/>
          <p:cNvSpPr txBox="1"/>
          <p:nvPr/>
        </p:nvSpPr>
        <p:spPr>
          <a:xfrm>
            <a:off x="6213475" y="2313940"/>
            <a:ext cx="381000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b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3" name="TextBox 21"/>
          <p:cNvSpPr txBox="1"/>
          <p:nvPr/>
        </p:nvSpPr>
        <p:spPr>
          <a:xfrm>
            <a:off x="2278063" y="3495358"/>
            <a:ext cx="271462" cy="9540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2800" b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4" name="TextBox 21"/>
          <p:cNvSpPr txBox="1"/>
          <p:nvPr/>
        </p:nvSpPr>
        <p:spPr>
          <a:xfrm>
            <a:off x="6149975" y="3562033"/>
            <a:ext cx="381000" cy="9525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2800" b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5" name="文本框 4"/>
          <p:cNvSpPr txBox="1"/>
          <p:nvPr/>
        </p:nvSpPr>
        <p:spPr>
          <a:xfrm>
            <a:off x="1381125" y="2488565"/>
            <a:ext cx="19939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2×    = 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6" name="文本框 6"/>
          <p:cNvSpPr txBox="1"/>
          <p:nvPr/>
        </p:nvSpPr>
        <p:spPr>
          <a:xfrm>
            <a:off x="5316538" y="2498090"/>
            <a:ext cx="23891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5×     =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7" name="文本框 7"/>
          <p:cNvSpPr txBox="1"/>
          <p:nvPr/>
        </p:nvSpPr>
        <p:spPr>
          <a:xfrm>
            <a:off x="1401763" y="3696970"/>
            <a:ext cx="234473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4×    =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8" name="文本框 8"/>
          <p:cNvSpPr txBox="1"/>
          <p:nvPr/>
        </p:nvSpPr>
        <p:spPr>
          <a:xfrm>
            <a:off x="5357813" y="3766820"/>
            <a:ext cx="223361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4×    =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Box 21"/>
          <p:cNvSpPr txBox="1"/>
          <p:nvPr/>
        </p:nvSpPr>
        <p:spPr>
          <a:xfrm>
            <a:off x="2608263" y="2312353"/>
            <a:ext cx="1082675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Box 21"/>
          <p:cNvSpPr txBox="1"/>
          <p:nvPr/>
        </p:nvSpPr>
        <p:spPr>
          <a:xfrm>
            <a:off x="2833688" y="3550920"/>
            <a:ext cx="458787" cy="8651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>
              <a:lnSpc>
                <a:spcPct val="90000"/>
              </a:lnSpc>
            </a:pPr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endParaRPr lang="en-US" altLang="zh-CN" sz="2800" b="1" u="sng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90000"/>
              </a:lnSpc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TextBox 21"/>
          <p:cNvSpPr txBox="1"/>
          <p:nvPr/>
        </p:nvSpPr>
        <p:spPr>
          <a:xfrm>
            <a:off x="6862763" y="3779520"/>
            <a:ext cx="4572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2" name="文本框 2"/>
          <p:cNvSpPr txBox="1"/>
          <p:nvPr/>
        </p:nvSpPr>
        <p:spPr>
          <a:xfrm>
            <a:off x="3257550" y="309563"/>
            <a:ext cx="2297113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8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097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083" y="514350"/>
            <a:ext cx="1487487" cy="600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6923088" y="2488565"/>
            <a:ext cx="93662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459105" y="1335405"/>
            <a:ext cx="3188970" cy="60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fontAlgn="base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计算下面各题。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1990" name="组合 17"/>
          <p:cNvGrpSpPr/>
          <p:nvPr/>
        </p:nvGrpSpPr>
        <p:grpSpPr>
          <a:xfrm>
            <a:off x="0" y="-20637"/>
            <a:ext cx="2209800" cy="506412"/>
            <a:chOff x="0" y="1"/>
            <a:chExt cx="3480" cy="796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1993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巩固运用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1994" name="文本框 2"/>
          <p:cNvSpPr txBox="1"/>
          <p:nvPr/>
        </p:nvSpPr>
        <p:spPr>
          <a:xfrm>
            <a:off x="3371850" y="87313"/>
            <a:ext cx="287655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0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二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内容占位符 1"/>
          <p:cNvSpPr txBox="1"/>
          <p:nvPr/>
        </p:nvSpPr>
        <p:spPr bwMode="auto">
          <a:xfrm>
            <a:off x="669290" y="706755"/>
            <a:ext cx="8315960" cy="177038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.2021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年我国人均国内生产总值约为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8.1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万元。</a:t>
            </a:r>
            <a:endParaRPr lang="en-US" altLang="zh-CN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020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年我国人均国内生产总值约为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021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年的  。</a:t>
            </a:r>
            <a:endParaRPr lang="zh-CN" altLang="en-US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020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年我国人均国内生产总值约为多少万元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?</a:t>
            </a:r>
            <a:endParaRPr lang="zh-CN" altLang="en-US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16" name="对象 1"/>
          <p:cNvGraphicFramePr>
            <a:graphicFrameLocks noChangeAspect="1"/>
          </p:cNvGraphicFramePr>
          <p:nvPr/>
        </p:nvGraphicFramePr>
        <p:xfrm>
          <a:off x="7510100" y="1138704"/>
          <a:ext cx="2984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3352800" imgH="9753600" progId="Equation.DSMT4">
                  <p:embed/>
                </p:oleObj>
              </mc:Choice>
              <mc:Fallback>
                <p:oleObj name="Equation" r:id="rId1" imgW="3352800" imgH="9753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100" y="1138704"/>
                        <a:ext cx="2984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/>
          <p:cNvSpPr/>
          <p:nvPr/>
        </p:nvSpPr>
        <p:spPr>
          <a:xfrm>
            <a:off x="6069940" y="1282720"/>
            <a:ext cx="1080120" cy="647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296353" y="2537143"/>
          <a:ext cx="15144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3" imgW="14020800" imgH="9753600" progId="Equation.DSMT4">
                  <p:embed/>
                </p:oleObj>
              </mc:Choice>
              <mc:Fallback>
                <p:oleObj name="Equation" r:id="rId3" imgW="14020800" imgH="9753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353" y="2537143"/>
                        <a:ext cx="15144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944178" y="2537143"/>
          <a:ext cx="15128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5" imgW="14020800" imgH="9753600" progId="Equation.DSMT4">
                  <p:embed/>
                </p:oleObj>
              </mc:Choice>
              <mc:Fallback>
                <p:oleObj name="Equation" r:id="rId5" imgW="14020800" imgH="9753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178" y="2537143"/>
                        <a:ext cx="15128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>
            <a:cxnSpLocks noChangeShapeType="1"/>
          </p:cNvCxnSpPr>
          <p:nvPr/>
        </p:nvCxnSpPr>
        <p:spPr bwMode="auto">
          <a:xfrm>
            <a:off x="3126740" y="2868930"/>
            <a:ext cx="360363" cy="5032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连接符 22"/>
          <p:cNvCxnSpPr>
            <a:cxnSpLocks noChangeShapeType="1"/>
          </p:cNvCxnSpPr>
          <p:nvPr/>
        </p:nvCxnSpPr>
        <p:spPr bwMode="auto">
          <a:xfrm>
            <a:off x="3733483" y="3105150"/>
            <a:ext cx="360362" cy="5032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Box 11"/>
          <p:cNvSpPr txBox="1">
            <a:spLocks noChangeArrowheads="1"/>
          </p:cNvSpPr>
          <p:nvPr/>
        </p:nvSpPr>
        <p:spPr bwMode="auto">
          <a:xfrm>
            <a:off x="2929890" y="2462530"/>
            <a:ext cx="882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9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Box 12"/>
          <p:cNvSpPr txBox="1">
            <a:spLocks noChangeArrowheads="1"/>
          </p:cNvSpPr>
          <p:nvPr/>
        </p:nvSpPr>
        <p:spPr bwMode="auto">
          <a:xfrm>
            <a:off x="3872865" y="351504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Box 5"/>
          <p:cNvSpPr txBox="1">
            <a:spLocks noChangeArrowheads="1"/>
          </p:cNvSpPr>
          <p:nvPr/>
        </p:nvSpPr>
        <p:spPr bwMode="auto">
          <a:xfrm>
            <a:off x="4485640" y="2775268"/>
            <a:ext cx="2995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2 (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万元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33400" y="4019550"/>
            <a:ext cx="831596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:2020年我国人均国内生产总值约为7.2万元。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24" grpId="0"/>
      <p:bldP spid="25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57" name="文本框 2"/>
          <p:cNvSpPr txBox="1"/>
          <p:nvPr/>
        </p:nvSpPr>
        <p:spPr>
          <a:xfrm>
            <a:off x="3327400" y="95250"/>
            <a:ext cx="2874963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0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二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3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1"/>
          <p:cNvSpPr txBox="1"/>
          <p:nvPr/>
        </p:nvSpPr>
        <p:spPr bwMode="auto">
          <a:xfrm>
            <a:off x="535940" y="534670"/>
            <a:ext cx="7988935" cy="16414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鸵鸟是现在世界上最大的鸟，身高可达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5 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。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一只成年的帝企鹅身高是鸵鸟的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。成年帝企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鹅的身高是多少米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?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13316" name="对象 4"/>
          <p:cNvGraphicFramePr>
            <a:graphicFrameLocks noChangeAspect="1"/>
          </p:cNvGraphicFramePr>
          <p:nvPr/>
        </p:nvGraphicFramePr>
        <p:xfrm>
          <a:off x="5944235" y="995045"/>
          <a:ext cx="417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228600" imgH="393700" progId="Equation.DSMT4">
                  <p:embed/>
                </p:oleObj>
              </mc:Choice>
              <mc:Fallback>
                <p:oleObj name="" r:id="rId1" imgW="2286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235" y="995045"/>
                        <a:ext cx="4175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61565" y="2500313"/>
          <a:ext cx="10937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533400" imgH="406400" progId="Equation.DSMT4">
                  <p:embed/>
                </p:oleObj>
              </mc:Choice>
              <mc:Fallback>
                <p:oleObj name="" r:id="rId3" imgW="5334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565" y="2500313"/>
                        <a:ext cx="10937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90453" y="2719388"/>
          <a:ext cx="12763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622300" imgH="190500" progId="Equation.DSMT4">
                  <p:embed/>
                </p:oleObj>
              </mc:Choice>
              <mc:Fallback>
                <p:oleObj name="" r:id="rId5" imgW="6223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453" y="2719388"/>
                        <a:ext cx="12763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455353" y="2500313"/>
          <a:ext cx="13557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660400" imgH="406400" progId="Equation.DSMT4">
                  <p:embed/>
                </p:oleObj>
              </mc:Choice>
              <mc:Fallback>
                <p:oleObj name="" r:id="rId7" imgW="660400" imgH="40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353" y="2500313"/>
                        <a:ext cx="13557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3837940" y="2671763"/>
            <a:ext cx="287338" cy="431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4485640" y="2967038"/>
            <a:ext cx="252413" cy="3603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3656965" y="2216150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Box 17"/>
          <p:cNvSpPr txBox="1">
            <a:spLocks noChangeArrowheads="1"/>
          </p:cNvSpPr>
          <p:nvPr/>
        </p:nvSpPr>
        <p:spPr bwMode="auto">
          <a:xfrm>
            <a:off x="4414203" y="328453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874203" y="3849688"/>
            <a:ext cx="5221287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答</a:t>
            </a:r>
            <a:r>
              <a:rPr lang="en-US" altLang="zh-CN" sz="2800" b="1" ker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altLang="en-US" sz="2800" b="1" ker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成年帝企鹅的身高是</a:t>
            </a:r>
            <a:r>
              <a:rPr lang="en-US" altLang="zh-CN" sz="2800" b="1" ker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.2</a:t>
            </a:r>
            <a:r>
              <a:rPr lang="zh-CN" altLang="en-US" sz="2800" b="1" ker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米</a:t>
            </a:r>
            <a:r>
              <a:rPr lang="zh-CN" altLang="en-US" sz="28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。</a:t>
            </a:r>
            <a:endParaRPr lang="zh-CN" altLang="en-US" sz="2800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/>
        </p:nvSpPr>
        <p:spPr>
          <a:xfrm>
            <a:off x="260350" y="485775"/>
            <a:ext cx="8509000" cy="2112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1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蜂蜜最主要的成分是果糖和葡萄糖，果糖和葡萄糖的质量占蜂蜜总质量的     以上。有一种蜂蜜，果糖和葡萄糖的质量占蜂蜜总质量的    。有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kg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蜂蜜，其中果糖和葡萄糖共有多少千克？    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6082" name="组合 37"/>
          <p:cNvGrpSpPr/>
          <p:nvPr/>
        </p:nvGrpSpPr>
        <p:grpSpPr>
          <a:xfrm>
            <a:off x="4268788" y="898525"/>
            <a:ext cx="631825" cy="876300"/>
            <a:chOff x="1518" y="1914"/>
            <a:chExt cx="993" cy="1381"/>
          </a:xfrm>
        </p:grpSpPr>
        <p:sp>
          <p:nvSpPr>
            <p:cNvPr id="46083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4" name="文本框 39"/>
            <p:cNvSpPr txBox="1"/>
            <p:nvPr/>
          </p:nvSpPr>
          <p:spPr>
            <a:xfrm>
              <a:off x="1524" y="2473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1546" y="2579"/>
              <a:ext cx="497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001" name="文本框 12"/>
          <p:cNvSpPr txBox="1"/>
          <p:nvPr/>
        </p:nvSpPr>
        <p:spPr>
          <a:xfrm>
            <a:off x="1187450" y="4040188"/>
            <a:ext cx="60547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其中果糖和葡萄糖共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克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6087" name="组合 37"/>
          <p:cNvGrpSpPr/>
          <p:nvPr/>
        </p:nvGrpSpPr>
        <p:grpSpPr>
          <a:xfrm>
            <a:off x="5686425" y="1392238"/>
            <a:ext cx="622300" cy="876300"/>
            <a:chOff x="1518" y="1914"/>
            <a:chExt cx="981" cy="1381"/>
          </a:xfrm>
        </p:grpSpPr>
        <p:sp>
          <p:nvSpPr>
            <p:cNvPr id="46088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9" name="文本框 39"/>
            <p:cNvSpPr txBox="1"/>
            <p:nvPr/>
          </p:nvSpPr>
          <p:spPr>
            <a:xfrm>
              <a:off x="1557" y="2473"/>
              <a:ext cx="54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1579" y="2579"/>
              <a:ext cx="529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091" name="文本框 2"/>
          <p:cNvSpPr txBox="1"/>
          <p:nvPr/>
        </p:nvSpPr>
        <p:spPr>
          <a:xfrm>
            <a:off x="3371850" y="87313"/>
            <a:ext cx="287655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10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二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4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03438" y="2878138"/>
          <a:ext cx="13795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584200" imgH="406400" progId="Equation.DSMT4">
                  <p:embed/>
                </p:oleObj>
              </mc:Choice>
              <mc:Fallback>
                <p:oleObj name="" r:id="rId1" imgW="584200" imgH="406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3438" y="2878138"/>
                        <a:ext cx="1379537" cy="960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457575" y="2879725"/>
          <a:ext cx="1077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457200" imgH="406400" progId="Equation.DSMT4">
                  <p:embed/>
                </p:oleObj>
              </mc:Choice>
              <mc:Fallback>
                <p:oleObj name="" r:id="rId3" imgW="457200" imgH="406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7575" y="2879725"/>
                        <a:ext cx="1077913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3633788" y="3179763"/>
            <a:ext cx="287337" cy="431800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直接连接符 14"/>
          <p:cNvCxnSpPr/>
          <p:nvPr/>
        </p:nvCxnSpPr>
        <p:spPr>
          <a:xfrm>
            <a:off x="4246563" y="3478213"/>
            <a:ext cx="252412" cy="360362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6" name="TextBox 17"/>
          <p:cNvSpPr txBox="1"/>
          <p:nvPr/>
        </p:nvSpPr>
        <p:spPr>
          <a:xfrm>
            <a:off x="3440113" y="2781300"/>
            <a:ext cx="64770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4189413" y="3760788"/>
            <a:ext cx="64770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TextBox 5"/>
          <p:cNvSpPr txBox="1"/>
          <p:nvPr/>
        </p:nvSpPr>
        <p:spPr>
          <a:xfrm>
            <a:off x="4498975" y="3101975"/>
            <a:ext cx="1333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(kg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1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/>
        </p:nvSpPr>
        <p:spPr>
          <a:xfrm>
            <a:off x="317500" y="765175"/>
            <a:ext cx="8836025" cy="1371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1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平行四边形的底是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8cm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高是底的     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   </a:t>
            </a:r>
            <a:endParaRPr kumimoji="0" lang="zh-CN" altLang="en-US" sz="28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1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这个平行四边形的面积是多少平方厘米？</a:t>
            </a:r>
            <a:endParaRPr kumimoji="0" lang="zh-CN" altLang="en-US" sz="28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48130" name="组合 37"/>
          <p:cNvGrpSpPr/>
          <p:nvPr/>
        </p:nvGrpSpPr>
        <p:grpSpPr>
          <a:xfrm>
            <a:off x="7116763" y="660400"/>
            <a:ext cx="627062" cy="939800"/>
            <a:chOff x="1513" y="1914"/>
            <a:chExt cx="987" cy="1480"/>
          </a:xfrm>
        </p:grpSpPr>
        <p:sp>
          <p:nvSpPr>
            <p:cNvPr id="48131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32" name="文本框 39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1579" y="2631"/>
              <a:ext cx="468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41425" y="3975100"/>
            <a:ext cx="69881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答：这个平行四边形的面积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.28cm²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597150" y="2214563"/>
            <a:ext cx="1598613" cy="935037"/>
            <a:chOff x="4091" y="3488"/>
            <a:chExt cx="2516" cy="1472"/>
          </a:xfrm>
        </p:grpSpPr>
        <p:grpSp>
          <p:nvGrpSpPr>
            <p:cNvPr id="48136" name="组合 16"/>
            <p:cNvGrpSpPr/>
            <p:nvPr/>
          </p:nvGrpSpPr>
          <p:grpSpPr>
            <a:xfrm>
              <a:off x="5555" y="3488"/>
              <a:ext cx="1052" cy="1472"/>
              <a:chOff x="1392" y="1911"/>
              <a:chExt cx="1051" cy="1472"/>
            </a:xfrm>
          </p:grpSpPr>
          <p:sp>
            <p:nvSpPr>
              <p:cNvPr id="48137" name="文本框 17"/>
              <p:cNvSpPr txBox="1"/>
              <p:nvPr/>
            </p:nvSpPr>
            <p:spPr>
              <a:xfrm>
                <a:off x="1462" y="1911"/>
                <a:ext cx="981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8138" name="文本框 18"/>
              <p:cNvSpPr txBox="1"/>
              <p:nvPr/>
            </p:nvSpPr>
            <p:spPr>
              <a:xfrm>
                <a:off x="1456" y="2562"/>
                <a:ext cx="987" cy="8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51" name="直接连接符 50"/>
              <p:cNvCxnSpPr/>
              <p:nvPr/>
            </p:nvCxnSpPr>
            <p:spPr>
              <a:xfrm flipV="1">
                <a:off x="1392" y="2644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140" name="文本框 51"/>
            <p:cNvSpPr txBox="1"/>
            <p:nvPr/>
          </p:nvSpPr>
          <p:spPr>
            <a:xfrm>
              <a:off x="4091" y="3810"/>
              <a:ext cx="1562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.8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079875" y="2424113"/>
            <a:ext cx="2395538" cy="520700"/>
            <a:chOff x="6425" y="3818"/>
            <a:chExt cx="3772" cy="820"/>
          </a:xfrm>
        </p:grpSpPr>
        <p:sp>
          <p:nvSpPr>
            <p:cNvPr id="48142" name="文本框 52"/>
            <p:cNvSpPr txBox="1"/>
            <p:nvPr/>
          </p:nvSpPr>
          <p:spPr>
            <a:xfrm>
              <a:off x="6425" y="3818"/>
              <a:ext cx="841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143" name="文本框 57"/>
            <p:cNvSpPr txBox="1"/>
            <p:nvPr/>
          </p:nvSpPr>
          <p:spPr>
            <a:xfrm>
              <a:off x="6905" y="3818"/>
              <a:ext cx="3293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.6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m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3029" name="文本框 57"/>
          <p:cNvSpPr txBox="1"/>
          <p:nvPr/>
        </p:nvSpPr>
        <p:spPr>
          <a:xfrm>
            <a:off x="2389188" y="3149600"/>
            <a:ext cx="19573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6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035425" y="3173413"/>
            <a:ext cx="282257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7.2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²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9" grpId="0"/>
      <p:bldP spid="9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0177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5018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50181" name="图片 8" descr="老师3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07150" y="1998663"/>
            <a:ext cx="1592263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0183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通过这节课的学习，</a:t>
            </a:r>
            <a:endParaRPr lang="zh-CN" altLang="en-US" sz="40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你有什么收获</a:t>
            </a:r>
            <a:r>
              <a:rPr lang="en-US" altLang="zh-CN" sz="40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Rectangle 2"/>
          <p:cNvSpPr/>
          <p:nvPr/>
        </p:nvSpPr>
        <p:spPr>
          <a:xfrm>
            <a:off x="766763" y="1574800"/>
            <a:ext cx="8129587" cy="1524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1202" name="组合 17"/>
          <p:cNvGrpSpPr/>
          <p:nvPr/>
        </p:nvGrpSpPr>
        <p:grpSpPr>
          <a:xfrm>
            <a:off x="0" y="0"/>
            <a:ext cx="2209800" cy="508000"/>
            <a:chOff x="0" y="1"/>
            <a:chExt cx="3480" cy="798"/>
          </a:xfrm>
        </p:grpSpPr>
        <p:sp>
          <p:nvSpPr>
            <p:cNvPr id="20" name="平行四边形 1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51205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8673" name="组合 10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5" name="平行四边形 4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8676" name="文本框 62"/>
            <p:cNvSpPr txBox="1"/>
            <p:nvPr/>
          </p:nvSpPr>
          <p:spPr>
            <a:xfrm>
              <a:off x="436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习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33400" y="549275"/>
            <a:ext cx="45386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  <a:sym typeface="+mn-ea"/>
              </a:rPr>
              <a:t>将下面的小数转化成分数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28678" name="矩形 11"/>
          <p:cNvSpPr/>
          <p:nvPr/>
        </p:nvSpPr>
        <p:spPr>
          <a:xfrm>
            <a:off x="1073150" y="1625600"/>
            <a:ext cx="6270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9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82750" y="1382713"/>
            <a:ext cx="950913" cy="923925"/>
            <a:chOff x="2650" y="2178"/>
            <a:chExt cx="1498" cy="1454"/>
          </a:xfrm>
        </p:grpSpPr>
        <p:sp>
          <p:nvSpPr>
            <p:cNvPr id="28680" name="TextBox 21"/>
            <p:cNvSpPr txBox="1"/>
            <p:nvPr/>
          </p:nvSpPr>
          <p:spPr>
            <a:xfrm>
              <a:off x="2650" y="2537"/>
              <a:ext cx="67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方正黑体_GBK" pitchFamily="1" charset="-122"/>
                </a:rPr>
                <a:t>=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黑体_GBK" pitchFamily="1" charset="-122"/>
              </a:endParaRPr>
            </a:p>
          </p:txBody>
        </p:sp>
        <p:grpSp>
          <p:nvGrpSpPr>
            <p:cNvPr id="28681" name="组合 2"/>
            <p:cNvGrpSpPr/>
            <p:nvPr/>
          </p:nvGrpSpPr>
          <p:grpSpPr>
            <a:xfrm>
              <a:off x="3237" y="2177"/>
              <a:ext cx="910" cy="1455"/>
              <a:chOff x="11806" y="574"/>
              <a:chExt cx="910" cy="1454"/>
            </a:xfrm>
          </p:grpSpPr>
          <p:sp>
            <p:nvSpPr>
              <p:cNvPr id="28682" name="文本框 2"/>
              <p:cNvSpPr txBox="1"/>
              <p:nvPr/>
            </p:nvSpPr>
            <p:spPr>
              <a:xfrm>
                <a:off x="11806" y="1206"/>
                <a:ext cx="91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方正黑体_GBK" pitchFamily="1" charset="-122"/>
                  </a:rPr>
                  <a:t>10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</a:endParaRPr>
              </a:p>
            </p:txBody>
          </p:sp>
          <p:sp>
            <p:nvSpPr>
              <p:cNvPr id="28683" name="文本框 3"/>
              <p:cNvSpPr txBox="1"/>
              <p:nvPr/>
            </p:nvSpPr>
            <p:spPr>
              <a:xfrm>
                <a:off x="11981" y="574"/>
                <a:ext cx="59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方正黑体_GBK" pitchFamily="1" charset="-122"/>
                    <a:sym typeface="宋体" panose="02010600030101010101" pitchFamily="2" charset="-122"/>
                  </a:rPr>
                  <a:t>9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  <a:sym typeface="宋体" panose="02010600030101010101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891" y="1314"/>
                <a:ext cx="782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685" name="矩形 11"/>
          <p:cNvSpPr/>
          <p:nvPr/>
        </p:nvSpPr>
        <p:spPr>
          <a:xfrm>
            <a:off x="4749800" y="1633538"/>
            <a:ext cx="87471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75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5586413" y="1376363"/>
            <a:ext cx="2265362" cy="968375"/>
            <a:chOff x="7845" y="2585"/>
            <a:chExt cx="3567" cy="1525"/>
          </a:xfrm>
        </p:grpSpPr>
        <p:sp>
          <p:nvSpPr>
            <p:cNvPr id="28687" name="TextBox 21"/>
            <p:cNvSpPr txBox="1"/>
            <p:nvPr/>
          </p:nvSpPr>
          <p:spPr>
            <a:xfrm>
              <a:off x="7845" y="2938"/>
              <a:ext cx="675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方正黑体_GBK" pitchFamily="1" charset="-122"/>
                </a:rPr>
                <a:t>=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黑体_GBK" pitchFamily="1" charset="-122"/>
              </a:endParaRPr>
            </a:p>
          </p:txBody>
        </p:sp>
        <p:grpSp>
          <p:nvGrpSpPr>
            <p:cNvPr id="28688" name="组合 51"/>
            <p:cNvGrpSpPr/>
            <p:nvPr/>
          </p:nvGrpSpPr>
          <p:grpSpPr>
            <a:xfrm>
              <a:off x="8610" y="2598"/>
              <a:ext cx="1592" cy="1485"/>
              <a:chOff x="11861" y="574"/>
              <a:chExt cx="1592" cy="1413"/>
            </a:xfrm>
          </p:grpSpPr>
          <p:sp>
            <p:nvSpPr>
              <p:cNvPr id="28689" name="文本框 52"/>
              <p:cNvSpPr txBox="1"/>
              <p:nvPr/>
            </p:nvSpPr>
            <p:spPr>
              <a:xfrm>
                <a:off x="11861" y="1206"/>
                <a:ext cx="1592" cy="7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方正黑体_GBK" pitchFamily="1" charset="-122"/>
                    <a:sym typeface="宋体" panose="02010600030101010101" pitchFamily="2" charset="-122"/>
                  </a:rPr>
                  <a:t>100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28690" name="文本框 53"/>
              <p:cNvSpPr txBox="1"/>
              <p:nvPr/>
            </p:nvSpPr>
            <p:spPr>
              <a:xfrm>
                <a:off x="11981" y="574"/>
                <a:ext cx="1033" cy="7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方正黑体_GBK" pitchFamily="1" charset="-122"/>
                    <a:sym typeface="宋体" panose="02010600030101010101" pitchFamily="2" charset="-122"/>
                  </a:rPr>
                  <a:t>75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  <a:sym typeface="宋体" panose="02010600030101010101" pitchFamily="2" charset="-122"/>
                </a:endParaRPr>
              </a:p>
            </p:txBody>
          </p:sp>
          <p:cxnSp>
            <p:nvCxnSpPr>
              <p:cNvPr id="55" name="直接连接符 54"/>
              <p:cNvCxnSpPr/>
              <p:nvPr/>
            </p:nvCxnSpPr>
            <p:spPr>
              <a:xfrm flipV="1">
                <a:off x="11891" y="1314"/>
                <a:ext cx="107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692" name="TextBox 21"/>
            <p:cNvSpPr txBox="1"/>
            <p:nvPr/>
          </p:nvSpPr>
          <p:spPr>
            <a:xfrm>
              <a:off x="9850" y="2947"/>
              <a:ext cx="675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方正黑体_GBK" pitchFamily="1" charset="-122"/>
                </a:rPr>
                <a:t>=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黑体_GBK" pitchFamily="1" charset="-122"/>
              </a:endParaRPr>
            </a:p>
          </p:txBody>
        </p:sp>
        <p:grpSp>
          <p:nvGrpSpPr>
            <p:cNvPr id="28693" name="组合 56"/>
            <p:cNvGrpSpPr/>
            <p:nvPr/>
          </p:nvGrpSpPr>
          <p:grpSpPr>
            <a:xfrm>
              <a:off x="10524" y="2585"/>
              <a:ext cx="888" cy="1524"/>
              <a:chOff x="11891" y="554"/>
              <a:chExt cx="888" cy="1450"/>
            </a:xfrm>
          </p:grpSpPr>
          <p:sp>
            <p:nvSpPr>
              <p:cNvPr id="28694" name="文本框 57"/>
              <p:cNvSpPr txBox="1"/>
              <p:nvPr/>
            </p:nvSpPr>
            <p:spPr>
              <a:xfrm>
                <a:off x="11957" y="1223"/>
                <a:ext cx="822" cy="7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方正黑体_GBK" pitchFamily="1" charset="-122"/>
                    <a:sym typeface="宋体" panose="02010600030101010101" pitchFamily="2" charset="-122"/>
                  </a:rPr>
                  <a:t>4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28695" name="文本框 58"/>
              <p:cNvSpPr txBox="1"/>
              <p:nvPr/>
            </p:nvSpPr>
            <p:spPr>
              <a:xfrm>
                <a:off x="11923" y="554"/>
                <a:ext cx="668" cy="7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方正黑体_GBK" pitchFamily="1" charset="-122"/>
                    <a:sym typeface="宋体" panose="02010600030101010101" pitchFamily="2" charset="-122"/>
                  </a:rPr>
                  <a:t>3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  <a:sym typeface="宋体" panose="02010600030101010101" pitchFamily="2" charset="-122"/>
                </a:endParaRPr>
              </a:p>
            </p:txBody>
          </p:sp>
          <p:cxnSp>
            <p:nvCxnSpPr>
              <p:cNvPr id="60" name="直接连接符 59"/>
              <p:cNvCxnSpPr/>
              <p:nvPr/>
            </p:nvCxnSpPr>
            <p:spPr>
              <a:xfrm>
                <a:off x="11891" y="1314"/>
                <a:ext cx="699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697" name="矩形 11"/>
          <p:cNvSpPr/>
          <p:nvPr/>
        </p:nvSpPr>
        <p:spPr>
          <a:xfrm>
            <a:off x="1030288" y="3071813"/>
            <a:ext cx="982662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125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TextBox 21"/>
          <p:cNvSpPr txBox="1"/>
          <p:nvPr/>
        </p:nvSpPr>
        <p:spPr>
          <a:xfrm>
            <a:off x="1935163" y="3071813"/>
            <a:ext cx="428625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黑体_GBK" pitchFamily="1" charset="-122"/>
              </a:rPr>
              <a:t>=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方正黑体_GBK" pitchFamily="1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328863" y="2860675"/>
            <a:ext cx="1000125" cy="933450"/>
            <a:chOff x="11653" y="559"/>
            <a:chExt cx="1575" cy="1469"/>
          </a:xfrm>
        </p:grpSpPr>
        <p:sp>
          <p:nvSpPr>
            <p:cNvPr id="28700" name="文本框 2"/>
            <p:cNvSpPr txBox="1"/>
            <p:nvPr/>
          </p:nvSpPr>
          <p:spPr>
            <a:xfrm>
              <a:off x="11696" y="1206"/>
              <a:ext cx="153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</a:rPr>
                <a:t>100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_GBK" pitchFamily="1" charset="-122"/>
              </a:endParaRPr>
            </a:p>
          </p:txBody>
        </p:sp>
        <p:sp>
          <p:nvSpPr>
            <p:cNvPr id="28701" name="文本框 3"/>
            <p:cNvSpPr txBox="1"/>
            <p:nvPr/>
          </p:nvSpPr>
          <p:spPr>
            <a:xfrm>
              <a:off x="11653" y="559"/>
              <a:ext cx="13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  <a:sym typeface="宋体" panose="02010600030101010101" pitchFamily="2" charset="-122"/>
                </a:rPr>
                <a:t> 125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_GBK" pitchFamily="1" charset="-122"/>
                <a:sym typeface="宋体" panose="02010600030101010101" pitchFamily="2" charset="-122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>
            <a:xfrm flipV="1">
              <a:off x="11891" y="1304"/>
              <a:ext cx="1015" cy="1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1"/>
          <p:cNvSpPr txBox="1"/>
          <p:nvPr/>
        </p:nvSpPr>
        <p:spPr>
          <a:xfrm>
            <a:off x="3352800" y="3071813"/>
            <a:ext cx="428625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黑体_GBK" pitchFamily="1" charset="-122"/>
              </a:rPr>
              <a:t>=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方正黑体_GBK" pitchFamily="1" charset="-122"/>
            </a:endParaRPr>
          </a:p>
        </p:txBody>
      </p:sp>
      <p:sp>
        <p:nvSpPr>
          <p:cNvPr id="28704" name="矩形 11"/>
          <p:cNvSpPr/>
          <p:nvPr/>
        </p:nvSpPr>
        <p:spPr>
          <a:xfrm>
            <a:off x="4768850" y="3014663"/>
            <a:ext cx="10731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875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TextBox 21"/>
          <p:cNvSpPr txBox="1"/>
          <p:nvPr/>
        </p:nvSpPr>
        <p:spPr>
          <a:xfrm>
            <a:off x="5821363" y="2995613"/>
            <a:ext cx="42862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黑体_GBK" pitchFamily="1" charset="-122"/>
              </a:rPr>
              <a:t>=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方正黑体_GBK" pitchFamily="1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040438" y="2786063"/>
            <a:ext cx="1000125" cy="933450"/>
            <a:chOff x="11653" y="559"/>
            <a:chExt cx="1575" cy="1469"/>
          </a:xfrm>
        </p:grpSpPr>
        <p:sp>
          <p:nvSpPr>
            <p:cNvPr id="28707" name="文本框 2"/>
            <p:cNvSpPr txBox="1"/>
            <p:nvPr/>
          </p:nvSpPr>
          <p:spPr>
            <a:xfrm>
              <a:off x="11696" y="1206"/>
              <a:ext cx="153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</a:rPr>
                <a:t>100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_GBK" pitchFamily="1" charset="-122"/>
              </a:endParaRPr>
            </a:p>
          </p:txBody>
        </p:sp>
        <p:sp>
          <p:nvSpPr>
            <p:cNvPr id="28708" name="文本框 3"/>
            <p:cNvSpPr txBox="1"/>
            <p:nvPr/>
          </p:nvSpPr>
          <p:spPr>
            <a:xfrm>
              <a:off x="11653" y="559"/>
              <a:ext cx="13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  <a:sym typeface="宋体" panose="02010600030101010101" pitchFamily="2" charset="-122"/>
                </a:rPr>
                <a:t> 875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_GBK" pitchFamily="1" charset="-122"/>
                <a:sym typeface="宋体" panose="02010600030101010101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>
            <a:xfrm flipV="1">
              <a:off x="11891" y="1304"/>
              <a:ext cx="1050" cy="1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21"/>
          <p:cNvSpPr txBox="1"/>
          <p:nvPr/>
        </p:nvSpPr>
        <p:spPr>
          <a:xfrm>
            <a:off x="7064375" y="2995613"/>
            <a:ext cx="42862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黑体_GBK" pitchFamily="1" charset="-122"/>
              </a:rPr>
              <a:t>=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方正黑体_GBK" pitchFamily="1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746500" y="2860675"/>
            <a:ext cx="420688" cy="944563"/>
            <a:chOff x="11891" y="574"/>
            <a:chExt cx="663" cy="1487"/>
          </a:xfrm>
        </p:grpSpPr>
        <p:sp>
          <p:nvSpPr>
            <p:cNvPr id="28712" name="文本框 2"/>
            <p:cNvSpPr txBox="1"/>
            <p:nvPr/>
          </p:nvSpPr>
          <p:spPr>
            <a:xfrm>
              <a:off x="11960" y="1239"/>
              <a:ext cx="56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</a:rPr>
                <a:t>8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_GBK" pitchFamily="1" charset="-122"/>
              </a:endParaRPr>
            </a:p>
          </p:txBody>
        </p:sp>
        <p:sp>
          <p:nvSpPr>
            <p:cNvPr id="28713" name="文本框 3"/>
            <p:cNvSpPr txBox="1"/>
            <p:nvPr/>
          </p:nvSpPr>
          <p:spPr>
            <a:xfrm>
              <a:off x="11937" y="574"/>
              <a:ext cx="56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  <a:sym typeface="宋体" panose="02010600030101010101" pitchFamily="2" charset="-122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_GBK" pitchFamily="1" charset="-122"/>
                <a:sym typeface="宋体" panose="0201060003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11891" y="1314"/>
              <a:ext cx="66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/>
        </p:nvGrpSpPr>
        <p:grpSpPr>
          <a:xfrm>
            <a:off x="7493000" y="2789238"/>
            <a:ext cx="420688" cy="944562"/>
            <a:chOff x="11891" y="574"/>
            <a:chExt cx="663" cy="1487"/>
          </a:xfrm>
        </p:grpSpPr>
        <p:sp>
          <p:nvSpPr>
            <p:cNvPr id="28716" name="文本框 2"/>
            <p:cNvSpPr txBox="1"/>
            <p:nvPr/>
          </p:nvSpPr>
          <p:spPr>
            <a:xfrm>
              <a:off x="11960" y="1239"/>
              <a:ext cx="56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</a:rPr>
                <a:t>8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_GBK" pitchFamily="1" charset="-122"/>
              </a:endParaRPr>
            </a:p>
          </p:txBody>
        </p:sp>
        <p:sp>
          <p:nvSpPr>
            <p:cNvPr id="28717" name="文本框 3"/>
            <p:cNvSpPr txBox="1"/>
            <p:nvPr/>
          </p:nvSpPr>
          <p:spPr>
            <a:xfrm>
              <a:off x="11937" y="574"/>
              <a:ext cx="56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黑体_GBK" pitchFamily="1" charset="-122"/>
                  <a:sym typeface="宋体" panose="02010600030101010101" pitchFamily="2" charset="-122"/>
                </a:rPr>
                <a:t>7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黑体_GBK" pitchFamily="1" charset="-122"/>
                <a:sym typeface="宋体" panose="02010600030101010101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1891" y="1314"/>
              <a:ext cx="66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19" grpId="1"/>
      <p:bldP spid="24" grpId="1"/>
      <p:bldP spid="30" grpId="0"/>
      <p:bldP spid="35" grpId="0"/>
      <p:bldP spid="30" grpId="1"/>
      <p:bldP spid="3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2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33400" y="1236980"/>
            <a:ext cx="708025" cy="5848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1382713" y="487363"/>
            <a:ext cx="5934075" cy="565150"/>
          </a:xfrm>
          <a:prstGeom prst="rect">
            <a:avLst/>
          </a:prstGeom>
        </p:spPr>
        <p:txBody>
          <a:bodyPr wrap="square">
            <a:spAutoFit/>
          </a:bodyPr>
          <a:p>
            <a:pPr marL="342900" marR="0" lvl="0" indent="-342900" algn="l" defTabSz="914400" rtl="0" eaLnBrk="1" fontAlgn="base" latinLnBrk="1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A04E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7DDA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知识点：小数乘分数的计算方法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30726" name="组合 17"/>
          <p:cNvGrpSpPr/>
          <p:nvPr/>
        </p:nvGrpSpPr>
        <p:grpSpPr>
          <a:xfrm>
            <a:off x="0" y="-20637"/>
            <a:ext cx="2209800" cy="508000"/>
            <a:chOff x="0" y="1"/>
            <a:chExt cx="3480" cy="798"/>
          </a:xfrm>
        </p:grpSpPr>
        <p:sp>
          <p:nvSpPr>
            <p:cNvPr id="2" name="平行四边形 1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0729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0730" name="文本框 5"/>
          <p:cNvSpPr txBox="1"/>
          <p:nvPr/>
        </p:nvSpPr>
        <p:spPr>
          <a:xfrm>
            <a:off x="3689350" y="57150"/>
            <a:ext cx="1841500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8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内容占位符 1"/>
          <p:cNvSpPr>
            <a:spLocks noGrp="1"/>
          </p:cNvSpPr>
          <p:nvPr/>
        </p:nvSpPr>
        <p:spPr>
          <a:xfrm>
            <a:off x="989330" y="3024505"/>
            <a:ext cx="6332855" cy="422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latinLnBrk="1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1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松鼠欢欢的尾巴约有多长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latinLnBrk="1" hangingPunct="0">
              <a:spcBef>
                <a:spcPct val="20000"/>
              </a:spcBef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2807970" y="1914525"/>
            <a:ext cx="1168400" cy="55689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圆角矩形 10"/>
          <p:cNvSpPr/>
          <p:nvPr/>
        </p:nvSpPr>
        <p:spPr>
          <a:xfrm>
            <a:off x="6460490" y="1149033"/>
            <a:ext cx="360363" cy="76041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pSp>
        <p:nvGrpSpPr>
          <p:cNvPr id="13" name="组合 12"/>
          <p:cNvGrpSpPr/>
          <p:nvPr/>
        </p:nvGrpSpPr>
        <p:grpSpPr>
          <a:xfrm>
            <a:off x="1065213" y="3711575"/>
            <a:ext cx="3117850" cy="952500"/>
            <a:chOff x="1882" y="6467"/>
            <a:chExt cx="4912" cy="1500"/>
          </a:xfrm>
        </p:grpSpPr>
        <p:sp>
          <p:nvSpPr>
            <p:cNvPr id="20" name="圆角矩形 19"/>
            <p:cNvSpPr/>
            <p:nvPr/>
          </p:nvSpPr>
          <p:spPr>
            <a:xfrm>
              <a:off x="1882" y="6651"/>
              <a:ext cx="4913" cy="1179"/>
            </a:xfrm>
            <a:prstGeom prst="roundRect">
              <a:avLst/>
            </a:prstGeom>
            <a:noFill/>
            <a:ln w="25400">
              <a:solidFill>
                <a:srgbClr val="C0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 fontAlgn="base"/>
              <a:r>
                <a:rPr lang="en-US" altLang="zh-CN" sz="2800" b="1" strike="noStrike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1dm</a:t>
              </a:r>
              <a:r>
                <a:rPr lang="zh-CN" altLang="en-US" sz="2800" b="1" strike="noStrike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   是多少？</a:t>
              </a:r>
              <a:endParaRPr lang="zh-CN" altLang="en-US" sz="2800" b="1" strike="noStrike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6" name="TextBox 17"/>
            <p:cNvSpPr txBox="1"/>
            <p:nvPr/>
          </p:nvSpPr>
          <p:spPr>
            <a:xfrm>
              <a:off x="3873" y="6467"/>
              <a:ext cx="755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ctr"/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algn="ctr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31762" name="对象 29"/>
          <p:cNvGraphicFramePr>
            <a:graphicFrameLocks noChangeAspect="1"/>
          </p:cNvGraphicFramePr>
          <p:nvPr/>
        </p:nvGraphicFramePr>
        <p:xfrm>
          <a:off x="5105400" y="3863975"/>
          <a:ext cx="10810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762000" imgH="457200" progId="Equation.DSMT4">
                  <p:embed/>
                </p:oleObj>
              </mc:Choice>
              <mc:Fallback>
                <p:oleObj name="" r:id="rId3" imgW="7620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3863975"/>
                        <a:ext cx="108108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TextBox 31"/>
          <p:cNvSpPr txBox="1"/>
          <p:nvPr/>
        </p:nvSpPr>
        <p:spPr>
          <a:xfrm>
            <a:off x="6094413" y="3911600"/>
            <a:ext cx="2322512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m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内容占位符 1"/>
          <p:cNvSpPr>
            <a:spLocks noGrp="1"/>
          </p:cNvSpPr>
          <p:nvPr/>
        </p:nvSpPr>
        <p:spPr bwMode="auto">
          <a:xfrm>
            <a:off x="1320800" y="1132840"/>
            <a:ext cx="7315835" cy="13836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松鼠的尾巴长度约是身体长度的  。松鼠欢欢身体长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1 d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松鼠乐乐身体长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4 d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。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18445" name="对象 1"/>
          <p:cNvGraphicFramePr>
            <a:graphicFrameLocks noChangeAspect="1"/>
          </p:cNvGraphicFramePr>
          <p:nvPr/>
        </p:nvGraphicFramePr>
        <p:xfrm>
          <a:off x="6505545" y="1133018"/>
          <a:ext cx="269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52400" imgH="405765" progId="Equation.DSMT4">
                  <p:embed/>
                </p:oleObj>
              </mc:Choice>
              <mc:Fallback>
                <p:oleObj name="" r:id="rId5" imgW="152400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45" y="1133018"/>
                        <a:ext cx="2698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bldLvl="0" animBg="1"/>
      <p:bldP spid="11" grpId="0" bldLvl="0" animBg="1"/>
      <p:bldP spid="317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5" name="对象 31"/>
          <p:cNvGraphicFramePr>
            <a:graphicFrameLocks noChangeAspect="1"/>
          </p:cNvGraphicFramePr>
          <p:nvPr/>
        </p:nvGraphicFramePr>
        <p:xfrm>
          <a:off x="2965450" y="377825"/>
          <a:ext cx="2717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3644800" imgH="14630400" progId="Equation.DSMT4">
                  <p:embed/>
                </p:oleObj>
              </mc:Choice>
              <mc:Fallback>
                <p:oleObj name="" r:id="rId1" imgW="53644800" imgH="14630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5450" y="377825"/>
                        <a:ext cx="2717800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3"/>
          <p:cNvSpPr txBox="1"/>
          <p:nvPr/>
        </p:nvSpPr>
        <p:spPr>
          <a:xfrm>
            <a:off x="774700" y="1050925"/>
            <a:ext cx="3910013" cy="541338"/>
          </a:xfrm>
          <a:prstGeom prst="rect">
            <a:avLst/>
          </a:prstGeom>
          <a:noFill/>
          <a:ln w="9525">
            <a:noFill/>
          </a:ln>
        </p:spPr>
        <p:txBody>
          <a:bodyPr wrap="square" lIns="68591" tIns="34295" rIns="68591" bIns="34295" anchor="t" anchorCtr="0"/>
          <a:p>
            <a:pPr eaLnBrk="0" hangingPunct="0"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化成小数乘小数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内容占位符 3"/>
          <p:cNvSpPr txBox="1"/>
          <p:nvPr/>
        </p:nvSpPr>
        <p:spPr>
          <a:xfrm>
            <a:off x="774700" y="2273300"/>
            <a:ext cx="3946525" cy="541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化成分数乘分数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20975" y="1714500"/>
            <a:ext cx="917575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75</a:t>
            </a:r>
            <a:endParaRPr lang="en-US" altLang="zh-CN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09800" y="2846388"/>
          <a:ext cx="3810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15900" imgH="405765" progId="Equation.DSMT4">
                  <p:embed/>
                </p:oleObj>
              </mc:Choice>
              <mc:Fallback>
                <p:oleObj name="" r:id="rId3" imgW="215900" imgH="4057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846388"/>
                        <a:ext cx="381000" cy="71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989638" y="1020763"/>
            <a:ext cx="1716087" cy="871537"/>
            <a:chOff x="6462339" y="627534"/>
            <a:chExt cx="2286125" cy="1161475"/>
          </a:xfrm>
        </p:grpSpPr>
        <p:sp>
          <p:nvSpPr>
            <p:cNvPr id="31751" name="TextBox 10"/>
            <p:cNvSpPr txBox="1"/>
            <p:nvPr/>
          </p:nvSpPr>
          <p:spPr>
            <a:xfrm>
              <a:off x="7541897" y="627534"/>
              <a:ext cx="1081146" cy="6549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. 1</a:t>
              </a:r>
              <a:endPara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2" name="TextBox 11"/>
            <p:cNvSpPr txBox="1"/>
            <p:nvPr/>
          </p:nvSpPr>
          <p:spPr>
            <a:xfrm>
              <a:off x="6462339" y="1133539"/>
              <a:ext cx="863647" cy="6554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3" name="TextBox 14"/>
            <p:cNvSpPr txBox="1"/>
            <p:nvPr/>
          </p:nvSpPr>
          <p:spPr>
            <a:xfrm>
              <a:off x="7038633" y="1133539"/>
              <a:ext cx="1709831" cy="6549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. 7  5</a:t>
              </a:r>
              <a:endPara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5935663" y="1839913"/>
            <a:ext cx="167481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5" name="TextBox 14"/>
          <p:cNvSpPr txBox="1"/>
          <p:nvPr/>
        </p:nvSpPr>
        <p:spPr>
          <a:xfrm>
            <a:off x="6423025" y="1830388"/>
            <a:ext cx="11874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  0  5</a:t>
            </a: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59475" y="2205038"/>
            <a:ext cx="1376363" cy="4921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1  4   7</a:t>
            </a: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5962650" y="2643188"/>
            <a:ext cx="167481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8" name="TextBox 17"/>
          <p:cNvSpPr txBox="1"/>
          <p:nvPr/>
        </p:nvSpPr>
        <p:spPr>
          <a:xfrm>
            <a:off x="5959475" y="2635250"/>
            <a:ext cx="16795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1  5   7  5</a:t>
            </a: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324600" y="2649538"/>
            <a:ext cx="265113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6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48088" y="1700213"/>
            <a:ext cx="1157287" cy="4921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75</a:t>
            </a:r>
            <a:endParaRPr lang="en-US" altLang="zh-CN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25900" y="538163"/>
            <a:ext cx="121602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75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906463" y="1550988"/>
          <a:ext cx="44005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86868000" imgH="14630400" progId="Equation.DSMT4">
                  <p:embed/>
                </p:oleObj>
              </mc:Choice>
              <mc:Fallback>
                <p:oleObj name="" r:id="rId5" imgW="86868000" imgH="14630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6463" y="1550988"/>
                        <a:ext cx="4400550" cy="74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41650" y="3586163"/>
          <a:ext cx="444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7924800" imgH="14935200" progId="Equation.DSMT4">
                  <p:embed/>
                </p:oleObj>
              </mc:Choice>
              <mc:Fallback>
                <p:oleObj name="" r:id="rId7" imgW="7924800" imgH="14935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1650" y="3586163"/>
                        <a:ext cx="444500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8"/>
          <p:cNvSpPr txBox="1"/>
          <p:nvPr/>
        </p:nvSpPr>
        <p:spPr>
          <a:xfrm>
            <a:off x="1962150" y="3835400"/>
            <a:ext cx="121602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75=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73" name="文本框 15"/>
          <p:cNvSpPr txBox="1"/>
          <p:nvPr/>
        </p:nvSpPr>
        <p:spPr>
          <a:xfrm>
            <a:off x="533400" y="4411663"/>
            <a:ext cx="575151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答：松鼠欢欢的尾巴约长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57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分米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860425" y="2703513"/>
            <a:ext cx="5618163" cy="996950"/>
            <a:chOff x="1354" y="4258"/>
            <a:chExt cx="8849" cy="1570"/>
          </a:xfrm>
        </p:grpSpPr>
        <p:graphicFrame>
          <p:nvGraphicFramePr>
            <p:cNvPr id="31767" name="对象 33"/>
            <p:cNvGraphicFramePr>
              <a:graphicFrameLocks noChangeAspect="1"/>
            </p:cNvGraphicFramePr>
            <p:nvPr/>
          </p:nvGraphicFramePr>
          <p:xfrm>
            <a:off x="1354" y="4530"/>
            <a:ext cx="7880" cy="1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98755200" imgH="14935200" progId="Equation.DSMT4">
                    <p:embed/>
                  </p:oleObj>
                </mc:Choice>
                <mc:Fallback>
                  <p:oleObj name="" r:id="rId9" imgW="98755200" imgH="14935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54" y="4530"/>
                          <a:ext cx="7880" cy="1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68" name="组合 6"/>
            <p:cNvGrpSpPr/>
            <p:nvPr/>
          </p:nvGrpSpPr>
          <p:grpSpPr>
            <a:xfrm>
              <a:off x="5572" y="4257"/>
              <a:ext cx="4630" cy="1571"/>
              <a:chOff x="9233" y="6209"/>
              <a:chExt cx="4631" cy="1571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9234" y="6210"/>
                <a:ext cx="1825" cy="1571"/>
                <a:chOff x="11653" y="439"/>
                <a:chExt cx="1825" cy="1570"/>
              </a:xfrm>
              <a:solidFill>
                <a:schemeClr val="bg1"/>
              </a:solidFill>
            </p:grpSpPr>
            <p:sp>
              <p:nvSpPr>
                <p:cNvPr id="28700" name="文本框 2"/>
                <p:cNvSpPr txBox="1"/>
                <p:nvPr/>
              </p:nvSpPr>
              <p:spPr>
                <a:xfrm>
                  <a:off x="11653" y="1284"/>
                  <a:ext cx="1808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l" fontAlgn="base"/>
                  <a:r>
                    <a:rPr lang="en-US" sz="2400" b="1" strike="noStrike" noProof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宋体" panose="02010600030101010101" pitchFamily="2" charset="-122"/>
                    </a:rPr>
                    <a:t>(          )</a:t>
                  </a:r>
                  <a:endParaRPr lang="en-US" altLang="zh-CN" sz="2400" b="1" strike="noStrike" noProof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方正黑体_GBK" pitchFamily="1" charset="-122"/>
                  </a:endParaRPr>
                </a:p>
              </p:txBody>
            </p:sp>
            <p:sp>
              <p:nvSpPr>
                <p:cNvPr id="28701" name="文本框 3"/>
                <p:cNvSpPr txBox="1"/>
                <p:nvPr/>
              </p:nvSpPr>
              <p:spPr>
                <a:xfrm>
                  <a:off x="11653" y="439"/>
                  <a:ext cx="1825" cy="725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pPr fontAlgn="base"/>
                  <a:r>
                    <a:rPr lang="en-US" sz="2400" b="1" strike="noStrike" noProof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宋体" panose="02010600030101010101" pitchFamily="2" charset="-122"/>
                    </a:rPr>
                    <a:t>(          )</a:t>
                  </a:r>
                  <a:endParaRPr lang="en-US" sz="2400" b="1" strike="noStrike" noProof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23" name="直接连接符 22"/>
                <p:cNvSpPr/>
                <p:nvPr/>
              </p:nvSpPr>
              <p:spPr>
                <a:xfrm>
                  <a:off x="11670" y="1283"/>
                  <a:ext cx="1629" cy="14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sp>
          </p:grpSp>
          <p:sp>
            <p:nvSpPr>
              <p:cNvPr id="31770" name="文本框 3"/>
              <p:cNvSpPr txBox="1"/>
              <p:nvPr/>
            </p:nvSpPr>
            <p:spPr>
              <a:xfrm>
                <a:off x="11059" y="6699"/>
                <a:ext cx="2805" cy="7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400" b="1">
                    <a:latin typeface="Arial" panose="020B0604020202020204" pitchFamily="34" charset="0"/>
                    <a:ea typeface="宋体" panose="02010600030101010101" pitchFamily="2" charset="-122"/>
                  </a:rPr>
                  <a:t>＝</a:t>
                </a:r>
                <a:r>
                  <a:rPr lang="en-US" altLang="zh-CN" sz="2400" b="1">
                    <a:latin typeface="Arial" panose="020B0604020202020204" pitchFamily="34" charset="0"/>
                    <a:ea typeface="宋体" panose="02010600030101010101" pitchFamily="2" charset="-122"/>
                  </a:rPr>
                  <a:t>    </a:t>
                </a:r>
                <a:r>
                  <a:rPr lang="zh-CN" altLang="en-US" sz="2400" b="1">
                    <a:latin typeface="Arial" panose="020B0604020202020204" pitchFamily="34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m</a:t>
                </a:r>
                <a:r>
                  <a:rPr lang="zh-CN" altLang="en-US" sz="2400" b="1">
                    <a:latin typeface="Arial" panose="020B0604020202020204" pitchFamily="34" charset="0"/>
                    <a:ea typeface="宋体" panose="02010600030101010101" pitchFamily="2" charset="-122"/>
                  </a:rPr>
                  <a:t>）</a:t>
                </a:r>
                <a:endParaRPr lang="zh-CN" altLang="en-US" sz="2400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2" name="TextBox 28"/>
          <p:cNvSpPr txBox="1"/>
          <p:nvPr/>
        </p:nvSpPr>
        <p:spPr>
          <a:xfrm>
            <a:off x="3657600" y="2728913"/>
            <a:ext cx="10763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Box 28"/>
          <p:cNvSpPr txBox="1"/>
          <p:nvPr/>
        </p:nvSpPr>
        <p:spPr>
          <a:xfrm>
            <a:off x="3622675" y="3257550"/>
            <a:ext cx="10747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140325" y="2819400"/>
          <a:ext cx="412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1" imgW="7924800" imgH="14935200" progId="Equation.DSMT4">
                  <p:embed/>
                </p:oleObj>
              </mc:Choice>
              <mc:Fallback>
                <p:oleObj name="" r:id="rId11" imgW="7924800" imgH="14935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0325" y="2819400"/>
                        <a:ext cx="412750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15" grpId="0"/>
      <p:bldP spid="16" grpId="0"/>
      <p:bldP spid="18" grpId="0"/>
      <p:bldP spid="19" grpId="0"/>
      <p:bldP spid="21" grpId="0"/>
      <p:bldP spid="29" grpId="0"/>
      <p:bldP spid="6" grpId="0"/>
      <p:bldP spid="27673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圆角矩形 8"/>
          <p:cNvSpPr/>
          <p:nvPr/>
        </p:nvSpPr>
        <p:spPr>
          <a:xfrm>
            <a:off x="1639888" y="3048000"/>
            <a:ext cx="4953000" cy="1460500"/>
          </a:xfrm>
          <a:prstGeom prst="roundRect">
            <a:avLst/>
          </a:prstGeom>
          <a:solidFill>
            <a:srgbClr val="F7A6F8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独立列式并计算；</a:t>
            </a:r>
            <a:endParaRPr lang="zh-CN" altLang="en-US" sz="2800" b="1" strike="noStrike" noProof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 fontAlgn="base"/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你是怎样计算的？和同桌交流一下计算方法。</a:t>
            </a:r>
            <a:endParaRPr lang="zh-CN" altLang="en-US" sz="2800" b="1" strike="noStrike" noProof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08000" y="770890"/>
            <a:ext cx="708025" cy="5848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内容占位符 1"/>
          <p:cNvSpPr>
            <a:spLocks noGrp="1"/>
          </p:cNvSpPr>
          <p:nvPr/>
        </p:nvSpPr>
        <p:spPr bwMode="auto">
          <a:xfrm>
            <a:off x="1295400" y="666750"/>
            <a:ext cx="7315835" cy="13836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松鼠的尾巴长度约是身体长度的  。松鼠欢欢身体长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1 d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松鼠乐乐身体长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4 d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。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8" name="对象 1"/>
          <p:cNvGraphicFramePr>
            <a:graphicFrameLocks noChangeAspect="1"/>
          </p:cNvGraphicFramePr>
          <p:nvPr/>
        </p:nvGraphicFramePr>
        <p:xfrm>
          <a:off x="6476970" y="771068"/>
          <a:ext cx="269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152400" imgH="405765" progId="Equation.DSMT4">
                  <p:embed/>
                </p:oleObj>
              </mc:Choice>
              <mc:Fallback>
                <p:oleObj name="" r:id="rId3" imgW="152400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970" y="771068"/>
                        <a:ext cx="2698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内容占位符 1"/>
          <p:cNvSpPr>
            <a:spLocks noGrp="1"/>
          </p:cNvSpPr>
          <p:nvPr/>
        </p:nvSpPr>
        <p:spPr>
          <a:xfrm>
            <a:off x="990600" y="2285365"/>
            <a:ext cx="5890260" cy="48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latinLnBrk="1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松鼠乐乐的尾巴约有多长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latinLnBrk="1" hangingPunct="0">
              <a:spcBef>
                <a:spcPct val="20000"/>
              </a:spcBef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圆角矩形 5"/>
          <p:cNvSpPr/>
          <p:nvPr/>
        </p:nvSpPr>
        <p:spPr>
          <a:xfrm>
            <a:off x="6746875" y="1522730"/>
            <a:ext cx="1359535" cy="45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圆角矩形 10"/>
          <p:cNvSpPr/>
          <p:nvPr/>
        </p:nvSpPr>
        <p:spPr>
          <a:xfrm>
            <a:off x="6386195" y="666433"/>
            <a:ext cx="360363" cy="76041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pSp>
        <p:nvGrpSpPr>
          <p:cNvPr id="13" name="组合 12"/>
          <p:cNvGrpSpPr/>
          <p:nvPr/>
        </p:nvGrpSpPr>
        <p:grpSpPr>
          <a:xfrm>
            <a:off x="871538" y="3073400"/>
            <a:ext cx="3119437" cy="952500"/>
            <a:chOff x="1882" y="6467"/>
            <a:chExt cx="4912" cy="1500"/>
          </a:xfrm>
        </p:grpSpPr>
        <p:sp>
          <p:nvSpPr>
            <p:cNvPr id="20" name="圆角矩形 19"/>
            <p:cNvSpPr/>
            <p:nvPr/>
          </p:nvSpPr>
          <p:spPr>
            <a:xfrm>
              <a:off x="1882" y="6651"/>
              <a:ext cx="4913" cy="1179"/>
            </a:xfrm>
            <a:prstGeom prst="roundRect">
              <a:avLst/>
            </a:prstGeom>
            <a:noFill/>
            <a:ln w="25400">
              <a:solidFill>
                <a:srgbClr val="C0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 fontAlgn="base"/>
              <a:r>
                <a:rPr lang="en-US" altLang="zh-CN" sz="2800" b="1" strike="noStrike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4dm</a:t>
              </a:r>
              <a:r>
                <a:rPr lang="zh-CN" altLang="en-US" sz="2800" b="1" strike="noStrike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   是多少？</a:t>
              </a:r>
              <a:endParaRPr lang="zh-CN" altLang="en-US" sz="2800" b="1" strike="noStrike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26" name="TextBox 17"/>
            <p:cNvSpPr txBox="1"/>
            <p:nvPr/>
          </p:nvSpPr>
          <p:spPr>
            <a:xfrm>
              <a:off x="3873" y="6467"/>
              <a:ext cx="755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ctr"/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algn="ctr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849813" y="3138488"/>
          <a:ext cx="11890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584200" imgH="406400" progId="Equation.DSMT4">
                  <p:embed/>
                </p:oleObj>
              </mc:Choice>
              <mc:Fallback>
                <p:oleObj name="" r:id="rId1" imgW="584200" imgH="406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49813" y="3138488"/>
                        <a:ext cx="1189037" cy="827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038850" y="3616325"/>
            <a:ext cx="232092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m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08000" y="770890"/>
            <a:ext cx="708025" cy="5848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内容占位符 1"/>
          <p:cNvSpPr>
            <a:spLocks noGrp="1"/>
          </p:cNvSpPr>
          <p:nvPr/>
        </p:nvSpPr>
        <p:spPr bwMode="auto">
          <a:xfrm>
            <a:off x="1295400" y="666750"/>
            <a:ext cx="7315835" cy="13836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松鼠的尾巴长度约是身体长度的  。松鼠欢欢身体长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1 d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松鼠乐乐身体长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4 d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。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8" name="对象 1"/>
          <p:cNvGraphicFramePr>
            <a:graphicFrameLocks noChangeAspect="1"/>
          </p:cNvGraphicFramePr>
          <p:nvPr/>
        </p:nvGraphicFramePr>
        <p:xfrm>
          <a:off x="6476970" y="771068"/>
          <a:ext cx="269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52400" imgH="405765" progId="Equation.DSMT4">
                  <p:embed/>
                </p:oleObj>
              </mc:Choice>
              <mc:Fallback>
                <p:oleObj name="" r:id="rId5" imgW="152400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970" y="771068"/>
                        <a:ext cx="2698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1"/>
          <p:cNvSpPr>
            <a:spLocks noGrp="1"/>
          </p:cNvSpPr>
          <p:nvPr/>
        </p:nvSpPr>
        <p:spPr>
          <a:xfrm>
            <a:off x="990600" y="2285365"/>
            <a:ext cx="5890260" cy="48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latinLnBrk="1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松鼠乐乐的尾巴约有多长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latinLnBrk="1" hangingPunct="0">
              <a:spcBef>
                <a:spcPct val="20000"/>
              </a:spcBef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11" grpId="0" bldLvl="0" animBg="1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841" name="组合 13"/>
          <p:cNvGrpSpPr/>
          <p:nvPr/>
        </p:nvGrpSpPr>
        <p:grpSpPr>
          <a:xfrm>
            <a:off x="2984500" y="338138"/>
            <a:ext cx="3509963" cy="827087"/>
            <a:chOff x="4435" y="556"/>
            <a:chExt cx="5528" cy="1303"/>
          </a:xfrm>
        </p:grpSpPr>
        <p:graphicFrame>
          <p:nvGraphicFramePr>
            <p:cNvPr id="35842" name="对象 27"/>
            <p:cNvGraphicFramePr>
              <a:graphicFrameLocks noChangeAspect="1"/>
            </p:cNvGraphicFramePr>
            <p:nvPr/>
          </p:nvGraphicFramePr>
          <p:xfrm>
            <a:off x="4435" y="556"/>
            <a:ext cx="1872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584200" imgH="406400" progId="Equation.DSMT4">
                    <p:embed/>
                  </p:oleObj>
                </mc:Choice>
                <mc:Fallback>
                  <p:oleObj name="" r:id="rId1" imgW="584200" imgH="4064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35" y="556"/>
                          <a:ext cx="1872" cy="1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3" name="TextBox 28"/>
            <p:cNvSpPr txBox="1"/>
            <p:nvPr/>
          </p:nvSpPr>
          <p:spPr>
            <a:xfrm>
              <a:off x="6308" y="714"/>
              <a:ext cx="365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u="sng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dm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74838" y="1655763"/>
          <a:ext cx="11541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457200" imgH="406400" progId="Equation.DSMT4">
                  <p:embed/>
                </p:oleObj>
              </mc:Choice>
              <mc:Fallback>
                <p:oleObj name="" r:id="rId3" imgW="457200" imgH="406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4838" y="1655763"/>
                        <a:ext cx="1154112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7"/>
          <p:cNvSpPr txBox="1"/>
          <p:nvPr/>
        </p:nvSpPr>
        <p:spPr>
          <a:xfrm>
            <a:off x="3028950" y="1828800"/>
            <a:ext cx="2054225" cy="4905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2.4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75</a:t>
            </a: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Box 11"/>
          <p:cNvSpPr txBox="1"/>
          <p:nvPr/>
        </p:nvSpPr>
        <p:spPr>
          <a:xfrm>
            <a:off x="4706938" y="1827213"/>
            <a:ext cx="1568450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1.8(</a:t>
            </a:r>
            <a:r>
              <a:rPr lang="en-US" altLang="zh-CN" sz="2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m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内容占位符 3"/>
          <p:cNvSpPr txBox="1"/>
          <p:nvPr/>
        </p:nvSpPr>
        <p:spPr>
          <a:xfrm>
            <a:off x="808038" y="1260475"/>
            <a:ext cx="3821112" cy="541338"/>
          </a:xfrm>
          <a:prstGeom prst="rect">
            <a:avLst/>
          </a:prstGeom>
          <a:noFill/>
          <a:ln w="9525">
            <a:noFill/>
          </a:ln>
        </p:spPr>
        <p:txBody>
          <a:bodyPr wrap="square" lIns="68591" tIns="34295" rIns="68591" bIns="34295" anchor="t" anchorCtr="0"/>
          <a:p>
            <a:pPr eaLnBrk="0" hangingPunct="0"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化成小数乘小数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" name="内容占位符 3"/>
          <p:cNvSpPr txBox="1"/>
          <p:nvPr/>
        </p:nvSpPr>
        <p:spPr>
          <a:xfrm>
            <a:off x="806450" y="2597150"/>
            <a:ext cx="3946525" cy="541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化成分数乘分数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955800" y="3079750"/>
          <a:ext cx="11001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457200" imgH="406400" progId="Equation.DSMT4">
                  <p:embed/>
                </p:oleObj>
              </mc:Choice>
              <mc:Fallback>
                <p:oleObj name="" r:id="rId5" imgW="457200" imgH="406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5800" y="3079750"/>
                        <a:ext cx="1100138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组合 79"/>
          <p:cNvGrpSpPr/>
          <p:nvPr/>
        </p:nvGrpSpPr>
        <p:grpSpPr>
          <a:xfrm>
            <a:off x="2990850" y="3009900"/>
            <a:ext cx="2054225" cy="930275"/>
            <a:chOff x="4711" y="4741"/>
            <a:chExt cx="3234" cy="1465"/>
          </a:xfrm>
        </p:grpSpPr>
        <p:sp>
          <p:nvSpPr>
            <p:cNvPr id="35851" name="TextBox 7"/>
            <p:cNvSpPr txBox="1"/>
            <p:nvPr/>
          </p:nvSpPr>
          <p:spPr>
            <a:xfrm>
              <a:off x="4711" y="5083"/>
              <a:ext cx="3235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latinLnBrk="1"/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      </a:t>
              </a:r>
              <a:r>
                <a:rPr lang="zh-CN" altLang="en-US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5852" name="组合 16"/>
            <p:cNvGrpSpPr/>
            <p:nvPr/>
          </p:nvGrpSpPr>
          <p:grpSpPr>
            <a:xfrm>
              <a:off x="5196" y="4741"/>
              <a:ext cx="1032" cy="1455"/>
              <a:chOff x="1591" y="1902"/>
              <a:chExt cx="1272" cy="1455"/>
            </a:xfrm>
          </p:grpSpPr>
          <p:sp>
            <p:nvSpPr>
              <p:cNvPr id="35853" name="文本框 17"/>
              <p:cNvSpPr txBox="1"/>
              <p:nvPr/>
            </p:nvSpPr>
            <p:spPr>
              <a:xfrm>
                <a:off x="1609" y="1902"/>
                <a:ext cx="1254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4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54" name="文本框 18"/>
              <p:cNvSpPr txBox="1"/>
              <p:nvPr/>
            </p:nvSpPr>
            <p:spPr>
              <a:xfrm>
                <a:off x="1591" y="2535"/>
                <a:ext cx="1174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0" name="直接连接符 69"/>
              <p:cNvCxnSpPr/>
              <p:nvPr/>
            </p:nvCxnSpPr>
            <p:spPr>
              <a:xfrm>
                <a:off x="1731" y="2631"/>
                <a:ext cx="742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856" name="组合 16"/>
            <p:cNvGrpSpPr/>
            <p:nvPr/>
          </p:nvGrpSpPr>
          <p:grpSpPr>
            <a:xfrm>
              <a:off x="6485" y="4752"/>
              <a:ext cx="806" cy="1455"/>
              <a:chOff x="1637" y="1924"/>
              <a:chExt cx="994" cy="1455"/>
            </a:xfrm>
          </p:grpSpPr>
          <p:sp>
            <p:nvSpPr>
              <p:cNvPr id="35857" name="文本框 17"/>
              <p:cNvSpPr txBox="1"/>
              <p:nvPr/>
            </p:nvSpPr>
            <p:spPr>
              <a:xfrm>
                <a:off x="1650" y="192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58" name="文本框 18"/>
              <p:cNvSpPr txBox="1"/>
              <p:nvPr/>
            </p:nvSpPr>
            <p:spPr>
              <a:xfrm>
                <a:off x="1637" y="2557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4" name="直接连接符 73"/>
              <p:cNvCxnSpPr/>
              <p:nvPr/>
            </p:nvCxnSpPr>
            <p:spPr>
              <a:xfrm>
                <a:off x="1731" y="2631"/>
                <a:ext cx="62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1" name="组合 80"/>
          <p:cNvGrpSpPr/>
          <p:nvPr/>
        </p:nvGrpSpPr>
        <p:grpSpPr>
          <a:xfrm>
            <a:off x="4584700" y="3038475"/>
            <a:ext cx="1568450" cy="903288"/>
            <a:chOff x="7220" y="4785"/>
            <a:chExt cx="2470" cy="1422"/>
          </a:xfrm>
        </p:grpSpPr>
        <p:sp>
          <p:nvSpPr>
            <p:cNvPr id="35861" name="TextBox 11"/>
            <p:cNvSpPr txBox="1"/>
            <p:nvPr/>
          </p:nvSpPr>
          <p:spPr>
            <a:xfrm>
              <a:off x="7219" y="5074"/>
              <a:ext cx="2470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    (</a:t>
              </a:r>
              <a:r>
                <a:rPr lang="en-US" altLang="zh-CN" sz="2600" b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dm</a:t>
              </a: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5862" name="组合 16"/>
            <p:cNvGrpSpPr/>
            <p:nvPr/>
          </p:nvGrpSpPr>
          <p:grpSpPr>
            <a:xfrm>
              <a:off x="7718" y="4785"/>
              <a:ext cx="806" cy="1422"/>
              <a:chOff x="1637" y="1957"/>
              <a:chExt cx="994" cy="1422"/>
            </a:xfrm>
          </p:grpSpPr>
          <p:sp>
            <p:nvSpPr>
              <p:cNvPr id="35863" name="文本框 17"/>
              <p:cNvSpPr txBox="1"/>
              <p:nvPr/>
            </p:nvSpPr>
            <p:spPr>
              <a:xfrm>
                <a:off x="1650" y="195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9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64" name="文本框 18"/>
              <p:cNvSpPr txBox="1"/>
              <p:nvPr/>
            </p:nvSpPr>
            <p:spPr>
              <a:xfrm>
                <a:off x="1637" y="2557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9" name="直接连接符 78"/>
              <p:cNvCxnSpPr/>
              <p:nvPr/>
            </p:nvCxnSpPr>
            <p:spPr>
              <a:xfrm>
                <a:off x="1647" y="2631"/>
                <a:ext cx="62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组合 83"/>
          <p:cNvGrpSpPr/>
          <p:nvPr/>
        </p:nvGrpSpPr>
        <p:grpSpPr>
          <a:xfrm>
            <a:off x="3440113" y="3560763"/>
            <a:ext cx="4940300" cy="1377950"/>
            <a:chOff x="5418" y="5607"/>
            <a:chExt cx="7779" cy="2170"/>
          </a:xfrm>
        </p:grpSpPr>
        <p:pic>
          <p:nvPicPr>
            <p:cNvPr id="35867" name="图片 81" descr="E:\新画人物图\女03 3拷贝.png女03 3拷贝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11628" y="5606"/>
              <a:ext cx="1569" cy="21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3" name="圆角矩形标注 10249"/>
            <p:cNvSpPr/>
            <p:nvPr/>
          </p:nvSpPr>
          <p:spPr bwMode="auto">
            <a:xfrm>
              <a:off x="5418" y="6339"/>
              <a:ext cx="5588" cy="943"/>
            </a:xfrm>
            <a:prstGeom prst="wedgeRoundRectCallout">
              <a:avLst>
                <a:gd name="adj1" fmla="val 59520"/>
                <a:gd name="adj2" fmla="val 3446"/>
                <a:gd name="adj3" fmla="val 16667"/>
              </a:avLst>
            </a:prstGeom>
            <a:noFill/>
            <a:ln w="190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rPr>
                <a:t>还有更简便的方法吗？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2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961" name="对象 13"/>
          <p:cNvGraphicFramePr>
            <a:graphicFrameLocks noChangeAspect="1"/>
          </p:cNvGraphicFramePr>
          <p:nvPr/>
        </p:nvGraphicFramePr>
        <p:xfrm>
          <a:off x="3121025" y="1252538"/>
          <a:ext cx="13620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57200" imgH="406400" progId="Equation.DSMT4">
                  <p:embed/>
                </p:oleObj>
              </mc:Choice>
              <mc:Fallback>
                <p:oleObj name="" r:id="rId1" imgW="457200" imgH="406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1025" y="1252538"/>
                        <a:ext cx="136207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228975" y="2105025"/>
          <a:ext cx="1370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457200" imgH="406400" progId="Equation.DSMT4">
                  <p:embed/>
                </p:oleObj>
              </mc:Choice>
              <mc:Fallback>
                <p:oleObj name="" r:id="rId3" imgW="457200" imgH="4064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8975" y="2105025"/>
                        <a:ext cx="1370013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3260725" y="2509838"/>
            <a:ext cx="554038" cy="195262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直接连接符 21"/>
          <p:cNvCxnSpPr/>
          <p:nvPr/>
        </p:nvCxnSpPr>
        <p:spPr>
          <a:xfrm>
            <a:off x="4198938" y="2736850"/>
            <a:ext cx="323850" cy="344488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" name="TextBox 7"/>
          <p:cNvSpPr txBox="1"/>
          <p:nvPr/>
        </p:nvSpPr>
        <p:spPr>
          <a:xfrm>
            <a:off x="2878138" y="2393950"/>
            <a:ext cx="539750" cy="493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Box 10"/>
          <p:cNvSpPr txBox="1"/>
          <p:nvPr/>
        </p:nvSpPr>
        <p:spPr>
          <a:xfrm>
            <a:off x="3192463" y="2012950"/>
            <a:ext cx="7556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6</a:t>
            </a:r>
            <a:endParaRPr lang="zh-CN" altLang="en-US" sz="2600" b="1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Box 11"/>
          <p:cNvSpPr txBox="1"/>
          <p:nvPr/>
        </p:nvSpPr>
        <p:spPr>
          <a:xfrm>
            <a:off x="2879725" y="3114675"/>
            <a:ext cx="1568450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1.8(</a:t>
            </a:r>
            <a:r>
              <a:rPr lang="en-US" altLang="zh-CN" sz="2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m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Box 12"/>
          <p:cNvSpPr txBox="1"/>
          <p:nvPr/>
        </p:nvSpPr>
        <p:spPr>
          <a:xfrm>
            <a:off x="4471988" y="2717800"/>
            <a:ext cx="539750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600" b="1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内容占位符 3"/>
          <p:cNvSpPr txBox="1"/>
          <p:nvPr/>
        </p:nvSpPr>
        <p:spPr>
          <a:xfrm>
            <a:off x="992188" y="1479550"/>
            <a:ext cx="2528887" cy="541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直接约分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7898" name="组合 13"/>
          <p:cNvGrpSpPr/>
          <p:nvPr/>
        </p:nvGrpSpPr>
        <p:grpSpPr>
          <a:xfrm>
            <a:off x="2816225" y="530225"/>
            <a:ext cx="3509963" cy="827088"/>
            <a:chOff x="4436" y="557"/>
            <a:chExt cx="5527" cy="1302"/>
          </a:xfrm>
        </p:grpSpPr>
        <p:graphicFrame>
          <p:nvGraphicFramePr>
            <p:cNvPr id="37899" name="对象 27"/>
            <p:cNvGraphicFramePr>
              <a:graphicFrameLocks noChangeAspect="1"/>
            </p:cNvGraphicFramePr>
            <p:nvPr/>
          </p:nvGraphicFramePr>
          <p:xfrm>
            <a:off x="4436" y="557"/>
            <a:ext cx="1872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584200" imgH="406400" progId="Equation.DSMT4">
                    <p:embed/>
                  </p:oleObj>
                </mc:Choice>
                <mc:Fallback>
                  <p:oleObj name="" r:id="rId5" imgW="584200" imgH="406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36" y="557"/>
                          <a:ext cx="1872" cy="1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" name="TextBox 28"/>
            <p:cNvSpPr txBox="1"/>
            <p:nvPr/>
          </p:nvSpPr>
          <p:spPr>
            <a:xfrm>
              <a:off x="6308" y="714"/>
              <a:ext cx="365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latinLnBrk="1"/>
              <a:r>
                <a:rPr lang="en-US" altLang="zh-CN" sz="2800" b="1" u="sng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dm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5257800" y="1965325"/>
            <a:ext cx="3479800" cy="1889125"/>
            <a:chOff x="8280" y="3095"/>
            <a:chExt cx="5479" cy="2976"/>
          </a:xfrm>
        </p:grpSpPr>
        <p:pic>
          <p:nvPicPr>
            <p:cNvPr id="37902" name="图片 81" descr="E:\新画人物图\女01 11拷贝.png女01 11拷贝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190" y="4220"/>
              <a:ext cx="1569" cy="185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3" name="圆角矩形标注 10249"/>
            <p:cNvSpPr/>
            <p:nvPr/>
          </p:nvSpPr>
          <p:spPr bwMode="auto">
            <a:xfrm>
              <a:off x="8280" y="3095"/>
              <a:ext cx="3708" cy="1323"/>
            </a:xfrm>
            <a:prstGeom prst="wedgeRoundRectCallout">
              <a:avLst>
                <a:gd name="adj1" fmla="val 59466"/>
                <a:gd name="adj2" fmla="val 45767"/>
                <a:gd name="adj3" fmla="val 16667"/>
              </a:avLst>
            </a:prstGeom>
            <a:noFill/>
            <a:ln w="190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p>
              <a:pPr marL="0" marR="0" lvl="0" indent="0" algn="l" defTabSz="914400" rtl="0" eaLnBrk="1" fontAlgn="base" latinLnBrk="1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rPr>
                <a:t>这样约分计算真简便。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</p:grpSp>
      <p:sp>
        <p:nvSpPr>
          <p:cNvPr id="2" name="TextBox 28"/>
          <p:cNvSpPr txBox="1"/>
          <p:nvPr/>
        </p:nvSpPr>
        <p:spPr>
          <a:xfrm>
            <a:off x="4025900" y="677863"/>
            <a:ext cx="698500" cy="4905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8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73" name="文本框 15"/>
          <p:cNvSpPr txBox="1"/>
          <p:nvPr/>
        </p:nvSpPr>
        <p:spPr>
          <a:xfrm>
            <a:off x="1485900" y="3854450"/>
            <a:ext cx="57499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答：松鼠乐乐的尾巴约长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8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分米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40" grpId="0"/>
      <p:bldP spid="2" grpId="0"/>
      <p:bldP spid="276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/>
        </p:nvSpPr>
        <p:spPr>
          <a:xfrm>
            <a:off x="473075" y="1533525"/>
            <a:ext cx="5559425" cy="6381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latinLnBrk="1" hangingPunct="0"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数乘小数的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种计算方法：</a:t>
            </a:r>
            <a:endParaRPr lang="zh-CN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01675" y="2171700"/>
            <a:ext cx="7212013" cy="2159000"/>
          </a:xfrm>
          <a:prstGeom prst="rect">
            <a:avLst/>
          </a:prstGeom>
        </p:spPr>
        <p:txBody>
          <a:bodyPr wrap="square">
            <a:spAutoFit/>
          </a:bodyPr>
          <a:p>
            <a:pPr marL="342900" marR="0" lvl="0" indent="-342900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1)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分数化成小数；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342900" marR="0" lvl="0" indent="-342900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2)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小数化成分数；</a:t>
            </a:r>
            <a:endParaRPr kumimoji="0" lang="en-US" altLang="zh-CN" sz="28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342900" marR="0" lvl="0" indent="-342900" algn="l" defTabSz="914400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3)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如果小数能和分数的分母约分，先约分再  计算更简便。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84" name="组合 83"/>
          <p:cNvGrpSpPr/>
          <p:nvPr/>
        </p:nvGrpSpPr>
        <p:grpSpPr>
          <a:xfrm>
            <a:off x="2193925" y="227013"/>
            <a:ext cx="4889500" cy="1252537"/>
            <a:chOff x="5430" y="5964"/>
            <a:chExt cx="7698" cy="1974"/>
          </a:xfrm>
        </p:grpSpPr>
        <p:pic>
          <p:nvPicPr>
            <p:cNvPr id="39940" name="图片 81" descr="E:\新画人物图\书本 拷贝.png书本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559" y="5964"/>
              <a:ext cx="1569" cy="197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3" name="圆角矩形标注 10249"/>
            <p:cNvSpPr/>
            <p:nvPr/>
          </p:nvSpPr>
          <p:spPr bwMode="auto">
            <a:xfrm>
              <a:off x="5430" y="6327"/>
              <a:ext cx="5588" cy="1306"/>
            </a:xfrm>
            <a:prstGeom prst="wedgeRoundRectCallout">
              <a:avLst>
                <a:gd name="adj1" fmla="val 59520"/>
                <a:gd name="adj2" fmla="val 3446"/>
                <a:gd name="adj3" fmla="val 16667"/>
              </a:avLst>
            </a:prstGeom>
            <a:noFill/>
            <a:ln w="190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p>
              <a:pPr marL="0" marR="0" lvl="0" indent="0" algn="l" defTabSz="914400" rtl="0" eaLnBrk="1" fontAlgn="base" latinLnBrk="1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b="1" strike="noStrike" noProof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  <a:sym typeface="+mn-ea"/>
                </a:rPr>
                <a:t>说一说，分数乘小数怎样计算？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1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charRg st="11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2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charRg st="22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921,&quot;width&quot;:1115}"/>
</p:tagLst>
</file>

<file path=ppt/tags/tag2.xml><?xml version="1.0" encoding="utf-8"?>
<p:tagLst xmlns:p="http://schemas.openxmlformats.org/presentationml/2006/main">
  <p:tag name="KSO_WM_UNIT_PLACING_PICTURE_USER_VIEWPORT" val="{&quot;height&quot;:921,&quot;width&quot;:1115}"/>
</p:tagLst>
</file>

<file path=ppt/tags/tag3.xml><?xml version="1.0" encoding="utf-8"?>
<p:tagLst xmlns:p="http://schemas.openxmlformats.org/presentationml/2006/main">
  <p:tag name="KSO_WM_UNIT_PLACING_PICTURE_USER_VIEWPORT" val="{&quot;height&quot;:921,&quot;width&quot;:1115}"/>
</p:tagLst>
</file>

<file path=ppt/tags/tag4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1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07</Words>
  <Application>WPS 演示</Application>
  <PresentationFormat>全屏显示(16:9)</PresentationFormat>
  <Paragraphs>313</Paragraphs>
  <Slides>16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16</vt:i4>
      </vt:variant>
    </vt:vector>
  </HeadingPairs>
  <TitlesOfParts>
    <vt:vector size="57" baseType="lpstr">
      <vt:lpstr>Arial</vt:lpstr>
      <vt:lpstr>宋体</vt:lpstr>
      <vt:lpstr>Wingdings</vt:lpstr>
      <vt:lpstr>黑体</vt:lpstr>
      <vt:lpstr>微软雅黑</vt:lpstr>
      <vt:lpstr>Gulim</vt:lpstr>
      <vt:lpstr>Times New Roman</vt:lpstr>
      <vt:lpstr>方正黑体_GBK</vt:lpstr>
      <vt:lpstr>Arial Unicode MS</vt:lpstr>
      <vt:lpstr>楷体</vt:lpstr>
      <vt:lpstr>Malgun Gothic</vt:lpstr>
      <vt:lpstr>Arial Narrow</vt:lpstr>
      <vt:lpstr>Bell MT</vt:lpstr>
      <vt:lpstr>Calibri</vt:lpstr>
      <vt:lpstr>11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4:21:37Z</dcterms:created>
  <dcterms:modified xsi:type="dcterms:W3CDTF">2022-09-01T14:2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KSORubyTemplateID">
    <vt:lpwstr>13</vt:lpwstr>
  </property>
  <property fmtid="{D5CDD505-2E9C-101B-9397-08002B2CF9AE}" pid="5" name="ICV">
    <vt:lpwstr>22C1043A77BD4332BCE7798486253FD2</vt:lpwstr>
  </property>
</Properties>
</file>